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F7110D" w14:textId="3547DE0B" w:rsidR="00ED0573" w:rsidRDefault="00BC50FD">
      <w:r>
        <w:rPr>
          <w:b/>
          <w:sz w:val="28"/>
          <w:szCs w:val="28"/>
        </w:rPr>
        <w:t>5-</w:t>
      </w:r>
      <w:r w:rsidRPr="00BC50FD">
        <w:rPr>
          <w:b/>
          <w:sz w:val="28"/>
          <w:szCs w:val="28"/>
        </w:rPr>
        <w:t>REVIEW</w:t>
      </w:r>
      <w:r w:rsidRPr="00BC50FD">
        <w:rPr>
          <w:b/>
          <w:sz w:val="28"/>
          <w:szCs w:val="28"/>
        </w:rPr>
        <w:t xml:space="preserve"> Part 1</w:t>
      </w:r>
      <w:bookmarkStart w:id="0" w:name="_GoBack"/>
      <w:bookmarkEnd w:id="0"/>
      <w:r w:rsidR="00ED0573">
        <w:t xml:space="preserve">                                                                                   Name: ________________________________</w:t>
      </w:r>
    </w:p>
    <w:p w14:paraId="7AF7110F" w14:textId="2AD36856" w:rsidR="00ED0573" w:rsidRDefault="00DC68B8" w:rsidP="00BC50FD">
      <w:pPr>
        <w:pStyle w:val="ListParagraph"/>
        <w:numPr>
          <w:ilvl w:val="0"/>
          <w:numId w:val="1"/>
        </w:numPr>
      </w:pPr>
      <w:r>
        <w:t xml:space="preserve">What formula </w:t>
      </w:r>
      <w:proofErr w:type="gramStart"/>
      <w:r>
        <w:t>is used</w:t>
      </w:r>
      <w:proofErr w:type="gramEnd"/>
      <w:r>
        <w:t xml:space="preserve"> to find </w:t>
      </w:r>
      <w:r w:rsidR="00BC50FD">
        <w:t>each of the following</w:t>
      </w:r>
      <w:r w:rsidR="00ED0573">
        <w:t>?</w:t>
      </w:r>
    </w:p>
    <w:p w14:paraId="43CF8C22" w14:textId="77777777" w:rsidR="00BC50FD" w:rsidRDefault="00BC50FD" w:rsidP="00BC50FD">
      <w:pPr>
        <w:pStyle w:val="ListParagraph"/>
        <w:ind w:left="1080"/>
      </w:pPr>
    </w:p>
    <w:p w14:paraId="7AF71110" w14:textId="7EB012D6" w:rsidR="00ED0573" w:rsidRDefault="00BC50FD" w:rsidP="00BC50FD">
      <w:pPr>
        <w:pStyle w:val="ListParagraph"/>
        <w:ind w:left="1080"/>
      </w:pPr>
      <w:r>
        <w:t>The length of a line segment</w:t>
      </w:r>
      <w:r>
        <w:t xml:space="preserve"> __________________________</w:t>
      </w:r>
    </w:p>
    <w:p w14:paraId="097C60F5" w14:textId="77777777" w:rsidR="00BC50FD" w:rsidRDefault="00BC50FD" w:rsidP="00BC50FD">
      <w:pPr>
        <w:pStyle w:val="ListParagraph"/>
        <w:ind w:left="1080"/>
      </w:pPr>
    </w:p>
    <w:p w14:paraId="7AF71111" w14:textId="7CC5107F" w:rsidR="00ED0573" w:rsidRDefault="00BC50FD" w:rsidP="00BC50FD">
      <w:pPr>
        <w:pStyle w:val="ListParagraph"/>
        <w:ind w:left="1080"/>
      </w:pPr>
      <w:r>
        <w:t xml:space="preserve">Point in a 2:1 ratio between </w:t>
      </w:r>
      <w:proofErr w:type="gramStart"/>
      <w:r>
        <w:t>points  _</w:t>
      </w:r>
      <w:proofErr w:type="gramEnd"/>
      <w:r>
        <w:t>__________________________</w:t>
      </w:r>
    </w:p>
    <w:p w14:paraId="1AA73115" w14:textId="77777777" w:rsidR="00BC50FD" w:rsidRDefault="00BC50FD" w:rsidP="00BC50FD">
      <w:pPr>
        <w:pStyle w:val="ListParagraph"/>
        <w:ind w:left="1080"/>
      </w:pPr>
    </w:p>
    <w:p w14:paraId="7AF71112" w14:textId="2D3360F9" w:rsidR="00ED0573" w:rsidRDefault="00BC50FD" w:rsidP="00BC50FD">
      <w:pPr>
        <w:pStyle w:val="ListParagraph"/>
        <w:ind w:left="1080"/>
      </w:pPr>
      <w:r>
        <w:t xml:space="preserve">The point in the middle of two </w:t>
      </w:r>
      <w:proofErr w:type="gramStart"/>
      <w:r>
        <w:t>points</w:t>
      </w:r>
      <w:proofErr w:type="gramEnd"/>
      <w:r>
        <w:t xml:space="preserve"> ________________________________</w:t>
      </w:r>
    </w:p>
    <w:p w14:paraId="271BF132" w14:textId="3FECD2E3" w:rsidR="00BC50FD" w:rsidRDefault="00BC50FD" w:rsidP="00BC50FD">
      <w:pPr>
        <w:pStyle w:val="ListParagraph"/>
        <w:ind w:left="1080"/>
      </w:pPr>
    </w:p>
    <w:p w14:paraId="1B022D2D" w14:textId="5FB5A6EC" w:rsidR="00BC50FD" w:rsidRDefault="00BC50FD" w:rsidP="00BC50FD">
      <w:pPr>
        <w:pStyle w:val="ListParagraph"/>
        <w:ind w:left="1080"/>
      </w:pPr>
      <w:r>
        <w:t>The slope of a line between two points ______________________________</w:t>
      </w:r>
    </w:p>
    <w:p w14:paraId="7AF71114" w14:textId="1FB726C8" w:rsidR="00ED0573" w:rsidRDefault="000C5AF3" w:rsidP="00ED0573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0BBDA7E9" wp14:editId="74DC9BE0">
            <wp:simplePos x="0" y="0"/>
            <wp:positionH relativeFrom="column">
              <wp:posOffset>3600450</wp:posOffset>
            </wp:positionH>
            <wp:positionV relativeFrom="paragraph">
              <wp:posOffset>116205</wp:posOffset>
            </wp:positionV>
            <wp:extent cx="2188210" cy="2209800"/>
            <wp:effectExtent l="0" t="0" r="2540" b="0"/>
            <wp:wrapTight wrapText="bothSides">
              <wp:wrapPolygon edited="0">
                <wp:start x="0" y="0"/>
                <wp:lineTo x="0" y="21414"/>
                <wp:lineTo x="21437" y="21414"/>
                <wp:lineTo x="2143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33" t="20082" r="28796" b="11935"/>
                    <a:stretch/>
                  </pic:blipFill>
                  <pic:spPr bwMode="auto">
                    <a:xfrm>
                      <a:off x="0" y="0"/>
                      <a:ext cx="2188210" cy="2209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8B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C372C5" wp14:editId="639A6A9F">
                <wp:simplePos x="0" y="0"/>
                <wp:positionH relativeFrom="column">
                  <wp:posOffset>12700</wp:posOffset>
                </wp:positionH>
                <wp:positionV relativeFrom="paragraph">
                  <wp:posOffset>83185</wp:posOffset>
                </wp:positionV>
                <wp:extent cx="6223000" cy="0"/>
                <wp:effectExtent l="0" t="0" r="2540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3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14F919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pt,6.55pt" to="491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" strokecolor="#5b9bd5 [3204]" strokeweight=".5pt">
                <v:stroke joinstyle="miter"/>
              </v:line>
            </w:pict>
          </mc:Fallback>
        </mc:AlternateContent>
      </w:r>
    </w:p>
    <w:p w14:paraId="7AF71115" w14:textId="6E7F2B90" w:rsidR="00ED0573" w:rsidRDefault="00ED0573" w:rsidP="00ED0573">
      <w:pPr>
        <w:pStyle w:val="ListParagraph"/>
        <w:numPr>
          <w:ilvl w:val="0"/>
          <w:numId w:val="1"/>
        </w:numPr>
      </w:pPr>
      <w:r>
        <w:t xml:space="preserve">Identify the center and the radius of the circle. </w:t>
      </w:r>
    </w:p>
    <w:p w14:paraId="7AF7111A" w14:textId="63162255" w:rsidR="00ED0573" w:rsidRPr="00BC50FD" w:rsidRDefault="00ED0573" w:rsidP="00ED0573">
      <w:pPr>
        <w:pStyle w:val="ListParagraph"/>
        <w:ind w:left="1080"/>
        <w:rPr>
          <w:rFonts w:eastAsiaTheme="minorEastAsia"/>
        </w:rPr>
      </w:pPr>
    </w:p>
    <w:p w14:paraId="3120D7C3" w14:textId="4A0C6321" w:rsidR="00BC50FD" w:rsidRDefault="00BC50FD" w:rsidP="00ED0573">
      <w:pPr>
        <w:pStyle w:val="ListParagraph"/>
        <w:ind w:left="1080"/>
        <w:rPr>
          <w:rFonts w:eastAsiaTheme="minorEastAsia"/>
        </w:rPr>
      </w:pPr>
    </w:p>
    <w:p w14:paraId="6E387093" w14:textId="6B690CE5" w:rsidR="00BC50FD" w:rsidRDefault="00BC50FD" w:rsidP="00ED0573">
      <w:pPr>
        <w:pStyle w:val="ListParagraph"/>
        <w:ind w:left="1080"/>
        <w:rPr>
          <w:rFonts w:eastAsiaTheme="minorEastAsia"/>
        </w:rPr>
      </w:pPr>
    </w:p>
    <w:p w14:paraId="6F774096" w14:textId="77777777" w:rsidR="00BC50FD" w:rsidRPr="00BC50FD" w:rsidRDefault="00BC50FD" w:rsidP="00ED0573">
      <w:pPr>
        <w:pStyle w:val="ListParagraph"/>
        <w:ind w:left="1080"/>
        <w:rPr>
          <w:rFonts w:eastAsiaTheme="minorEastAsia"/>
        </w:rPr>
      </w:pPr>
    </w:p>
    <w:p w14:paraId="7AF7111B" w14:textId="4CF5B2FA" w:rsidR="00ED0573" w:rsidRDefault="00ED0573" w:rsidP="00ED0573">
      <w:pPr>
        <w:pStyle w:val="ListParagraph"/>
        <w:numPr>
          <w:ilvl w:val="0"/>
          <w:numId w:val="1"/>
        </w:numPr>
      </w:pPr>
      <w:r>
        <w:t>Write the equation of the circle.</w:t>
      </w:r>
    </w:p>
    <w:p w14:paraId="08DFFDA9" w14:textId="529CE931" w:rsidR="00BC50FD" w:rsidRDefault="00BC50FD" w:rsidP="00BC50FD"/>
    <w:p w14:paraId="68AAE89F" w14:textId="7FAB0435" w:rsidR="00BC50FD" w:rsidRDefault="00BC50FD" w:rsidP="00BC50FD"/>
    <w:p w14:paraId="666EC685" w14:textId="09806E5B" w:rsidR="00BC50FD" w:rsidRDefault="00BC50FD" w:rsidP="00BC50FD"/>
    <w:p w14:paraId="7AF71120" w14:textId="3FCEB7CC" w:rsidR="00ED0573" w:rsidRDefault="00DC68B8" w:rsidP="00ED0573">
      <w:pPr>
        <w:pStyle w:val="ListParagraph"/>
        <w:ind w:left="1080"/>
        <w:rPr>
          <w:rFonts w:ascii="Arial" w:hAnsi="Arial" w:cs="Arial"/>
          <w:color w:val="000000"/>
          <w:sz w:val="21"/>
          <w:szCs w:val="21"/>
          <w:shd w:val="clear" w:color="auto" w:fill="FFFF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86DF3C2" wp14:editId="1D533A37">
                <wp:simplePos x="0" y="0"/>
                <wp:positionH relativeFrom="margin">
                  <wp:align>left</wp:align>
                </wp:positionH>
                <wp:positionV relativeFrom="paragraph">
                  <wp:posOffset>100965</wp:posOffset>
                </wp:positionV>
                <wp:extent cx="6223000" cy="0"/>
                <wp:effectExtent l="0" t="0" r="2540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230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534C77" id="Straight Connector 8" o:spid="_x0000_s1026" style="position:absolute;z-index:251668480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" from="0,7.95pt" to="490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" strokecolor="#5b9bd5" strokeweight=".5pt">
                <v:stroke joinstyle="miter"/>
                <w10:wrap anchorx="margin"/>
              </v:line>
            </w:pict>
          </mc:Fallback>
        </mc:AlternateContent>
      </w:r>
    </w:p>
    <w:p w14:paraId="7AF71127" w14:textId="530ADE75" w:rsidR="00ED0573" w:rsidRPr="00ED0573" w:rsidRDefault="00ED0573" w:rsidP="00ED0573">
      <w:pPr>
        <w:pStyle w:val="ListParagraph"/>
        <w:numPr>
          <w:ilvl w:val="0"/>
          <w:numId w:val="1"/>
        </w:numPr>
      </w:pP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What is the equation of the circle in standard form:</w:t>
      </w:r>
      <w:r w:rsidR="00091E43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        </w:t>
      </w: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</w:t>
      </w:r>
      <m:oMath>
        <m:r>
          <w:rPr>
            <w:rFonts w:ascii="Tahoma" w:hAnsi="Tahoma" w:cs="Tahoma"/>
            <w:color w:val="000000"/>
            <w:shd w:val="clear" w:color="auto" w:fill="FFFFFF"/>
            <w:vertAlign w:val="superscript"/>
          </w:rPr>
          <m:t>﻿</m:t>
        </m:r>
        <m:sSup>
          <m:sSupPr>
            <m:ctrlPr>
              <w:rPr>
                <w:rFonts w:ascii="Cambria Math" w:hAnsi="Cambria Math" w:cs="Arial"/>
                <w:i/>
                <w:color w:val="000000"/>
                <w:shd w:val="clear" w:color="auto" w:fill="FFFFFF"/>
                <w:vertAlign w:val="superscript"/>
              </w:rPr>
            </m:ctrlPr>
          </m:sSupPr>
          <m:e>
            <m:r>
              <w:rPr>
                <w:rFonts w:ascii="Cambria Math" w:hAnsi="Cambria Math" w:cs="Arial"/>
                <w:color w:val="000000"/>
                <w:shd w:val="clear" w:color="auto" w:fill="FFFFFF"/>
                <w:vertAlign w:val="superscript"/>
              </w:rPr>
              <m:t>x</m:t>
            </m:r>
          </m:e>
          <m:sup>
            <m:r>
              <w:rPr>
                <w:rFonts w:ascii="Cambria Math" w:hAnsi="Cambria Math" w:cs="Arial"/>
                <w:color w:val="000000"/>
                <w:shd w:val="clear" w:color="auto" w:fill="FFFFFF"/>
                <w:vertAlign w:val="superscript"/>
              </w:rPr>
              <m:t>2</m:t>
            </m:r>
          </m:sup>
        </m:sSup>
        <m:r>
          <w:rPr>
            <w:rFonts w:ascii="Cambria Math" w:hAnsi="Cambria Math" w:cs="Arial"/>
            <w:color w:val="000000"/>
            <w:shd w:val="clear" w:color="auto" w:fill="FFFFFF"/>
            <w:vertAlign w:val="superscript"/>
          </w:rPr>
          <m:t> 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 xml:space="preserve">+ </m:t>
        </m:r>
        <m:sSup>
          <m:sSupPr>
            <m:ctrlPr>
              <w:rPr>
                <w:rFonts w:ascii="Cambria Math" w:hAnsi="Cambria Math" w:cs="Arial"/>
                <w:i/>
                <w:color w:val="000000"/>
                <w:shd w:val="clear" w:color="auto" w:fill="FFFFFF"/>
                <w:vertAlign w:val="superscript"/>
              </w:rPr>
            </m:ctrlPr>
          </m:sSupPr>
          <m:e>
            <m:r>
              <w:rPr>
                <w:rFonts w:ascii="Cambria Math" w:hAnsi="Cambria Math" w:cs="Arial"/>
                <w:color w:val="000000"/>
                <w:shd w:val="clear" w:color="auto" w:fill="FFFFFF"/>
                <w:vertAlign w:val="superscript"/>
              </w:rPr>
              <m:t>y</m:t>
            </m:r>
          </m:e>
          <m:sup>
            <m:r>
              <w:rPr>
                <w:rFonts w:ascii="Cambria Math" w:hAnsi="Cambria Math" w:cs="Arial"/>
                <w:color w:val="000000"/>
                <w:shd w:val="clear" w:color="auto" w:fill="FFFFFF"/>
                <w:vertAlign w:val="superscript"/>
              </w:rPr>
              <m:t>2</m:t>
            </m:r>
          </m:sup>
        </m:sSup>
        <m:r>
          <w:rPr>
            <w:rStyle w:val="apple-converted-space"/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 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+ 18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x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 xml:space="preserve"> - 24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y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 xml:space="preserve"> + 189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 xml:space="preserve"> = 0</m:t>
        </m:r>
      </m:oMath>
    </w:p>
    <w:p w14:paraId="596F7D2B" w14:textId="0B61598B" w:rsidR="00DF2212" w:rsidRPr="00BC50FD" w:rsidRDefault="00DF2212" w:rsidP="00DF2212">
      <w:pPr>
        <w:pStyle w:val="ListParagraph"/>
        <w:rPr>
          <w:rFonts w:eastAsiaTheme="minorEastAsia"/>
          <w:color w:val="000000"/>
          <w:sz w:val="21"/>
          <w:szCs w:val="21"/>
          <w:shd w:val="clear" w:color="auto" w:fill="FFFFFF"/>
        </w:rPr>
      </w:pPr>
    </w:p>
    <w:p w14:paraId="4A8D194A" w14:textId="77777777" w:rsidR="00091E43" w:rsidRDefault="00091E43" w:rsidP="00DF2212">
      <w:pPr>
        <w:pStyle w:val="ListParagraph"/>
        <w:rPr>
          <w:rFonts w:eastAsiaTheme="minorEastAsia"/>
        </w:rPr>
      </w:pPr>
    </w:p>
    <w:p w14:paraId="542CED21" w14:textId="46DDE8C9" w:rsidR="00091E43" w:rsidRDefault="00091E43" w:rsidP="00DF2212">
      <w:pPr>
        <w:pStyle w:val="ListParagraph"/>
        <w:rPr>
          <w:rFonts w:eastAsiaTheme="minorEastAsia"/>
        </w:rPr>
      </w:pPr>
      <w:r>
        <w:rPr>
          <w:rFonts w:eastAsiaTheme="minorEastAsia"/>
        </w:rPr>
        <w:t>Equation_____________________________</w:t>
      </w:r>
    </w:p>
    <w:p w14:paraId="2D46052F" w14:textId="77777777" w:rsidR="00091E43" w:rsidRDefault="00091E43" w:rsidP="00DF2212">
      <w:pPr>
        <w:pStyle w:val="ListParagraph"/>
        <w:rPr>
          <w:rFonts w:eastAsiaTheme="minorEastAsia"/>
        </w:rPr>
      </w:pPr>
    </w:p>
    <w:p w14:paraId="30B4E836" w14:textId="52FD1C05" w:rsidR="00BC50FD" w:rsidRDefault="00091E43" w:rsidP="00DF2212">
      <w:pPr>
        <w:pStyle w:val="ListParagraph"/>
        <w:rPr>
          <w:rFonts w:eastAsiaTheme="minorEastAsia"/>
        </w:rPr>
      </w:pPr>
      <w:r>
        <w:rPr>
          <w:rFonts w:eastAsiaTheme="minorEastAsia"/>
        </w:rPr>
        <w:t>Center___________</w:t>
      </w:r>
    </w:p>
    <w:p w14:paraId="289F038C" w14:textId="72ABDBFA" w:rsidR="00091E43" w:rsidRDefault="00091E43" w:rsidP="00DF2212">
      <w:pPr>
        <w:pStyle w:val="ListParagraph"/>
        <w:rPr>
          <w:rFonts w:eastAsiaTheme="minorEastAsia"/>
        </w:rPr>
      </w:pPr>
    </w:p>
    <w:p w14:paraId="7FE66722" w14:textId="26493D5E" w:rsidR="00091E43" w:rsidRDefault="00091E43" w:rsidP="00DF2212">
      <w:pPr>
        <w:pStyle w:val="ListParagraph"/>
        <w:rPr>
          <w:rFonts w:eastAsiaTheme="minorEastAsia"/>
        </w:rPr>
      </w:pPr>
      <w:r>
        <w:rPr>
          <w:rFonts w:eastAsiaTheme="minorEastAsia"/>
        </w:rPr>
        <w:t>r=__________</w:t>
      </w:r>
    </w:p>
    <w:p w14:paraId="7EC3167B" w14:textId="050DCFE9" w:rsidR="00BC50FD" w:rsidRPr="00BC50FD" w:rsidRDefault="00BC50FD" w:rsidP="00DF2212">
      <w:pPr>
        <w:pStyle w:val="ListParagraph"/>
        <w:rPr>
          <w:rFonts w:eastAsiaTheme="minorEastAsia"/>
        </w:rPr>
      </w:pPr>
    </w:p>
    <w:p w14:paraId="624DD86C" w14:textId="5F748378" w:rsidR="000C5AF3" w:rsidRPr="00DF2212" w:rsidRDefault="000C5AF3" w:rsidP="00DF2212">
      <w:pPr>
        <w:pStyle w:val="ListParagraph"/>
      </w:pPr>
    </w:p>
    <w:p w14:paraId="7AF7112D" w14:textId="505776AF" w:rsidR="00ED0573" w:rsidRPr="000C5AF3" w:rsidRDefault="00ED0573" w:rsidP="00ED0573">
      <w:pPr>
        <w:pStyle w:val="ListParagraph"/>
        <w:numPr>
          <w:ilvl w:val="0"/>
          <w:numId w:val="1"/>
        </w:numPr>
      </w:pP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Find the distance between the pair of points: </w:t>
      </w:r>
      <m:oMath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(-3, 2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)</m:t>
        </m:r>
      </m:oMath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and </w:t>
      </w:r>
      <w:proofErr w:type="gramEnd"/>
      <m:oMath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(2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, -1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)</m:t>
        </m:r>
      </m:oMath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.</w:t>
      </w:r>
      <w:r w:rsidR="00091E43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 (leave in radical form)</w:t>
      </w:r>
    </w:p>
    <w:p w14:paraId="6EC78768" w14:textId="77A28495" w:rsidR="000C5AF3" w:rsidRPr="00ED0573" w:rsidRDefault="000C5AF3" w:rsidP="000C5AF3"/>
    <w:p w14:paraId="5FF9FCE2" w14:textId="58695B5B" w:rsidR="00DF2212" w:rsidRPr="00ED0573" w:rsidRDefault="00DF2212" w:rsidP="00DF2212">
      <w:pPr>
        <w:pStyle w:val="ListParagraph"/>
        <w:ind w:left="1080"/>
      </w:pPr>
    </w:p>
    <w:p w14:paraId="5C69FAC8" w14:textId="77777777" w:rsidR="00C93BB9" w:rsidRPr="00C93BB9" w:rsidRDefault="00ED0573" w:rsidP="00C93BB9">
      <w:pPr>
        <w:pStyle w:val="ListParagraph"/>
        <w:numPr>
          <w:ilvl w:val="0"/>
          <w:numId w:val="1"/>
        </w:numPr>
      </w:pP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>Find the</w:t>
      </w:r>
      <w:r w:rsidR="000D0948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slope between the pair of points:</w:t>
      </w:r>
    </w:p>
    <w:p w14:paraId="05A08543" w14:textId="5454B1A6" w:rsidR="00C93BB9" w:rsidRPr="00C93BB9" w:rsidRDefault="00C93BB9" w:rsidP="00C93BB9">
      <w:pPr>
        <w:pStyle w:val="ListParagraph"/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205FDEC6" wp14:editId="7AE63C76">
            <wp:simplePos x="0" y="0"/>
            <wp:positionH relativeFrom="column">
              <wp:posOffset>3924300</wp:posOffset>
            </wp:positionH>
            <wp:positionV relativeFrom="paragraph">
              <wp:posOffset>227330</wp:posOffset>
            </wp:positionV>
            <wp:extent cx="1771650" cy="1757045"/>
            <wp:effectExtent l="0" t="0" r="0" b="0"/>
            <wp:wrapTight wrapText="bothSides">
              <wp:wrapPolygon edited="0">
                <wp:start x="0" y="0"/>
                <wp:lineTo x="0" y="21311"/>
                <wp:lineTo x="21368" y="21311"/>
                <wp:lineTo x="2136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11" t="41646" r="42222" b="15720"/>
                    <a:stretch/>
                  </pic:blipFill>
                  <pic:spPr bwMode="auto">
                    <a:xfrm>
                      <a:off x="0" y="0"/>
                      <a:ext cx="1771650" cy="1757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0948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</w:t>
      </w:r>
      <m:oMath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(10, -1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)</m:t>
        </m:r>
      </m:oMath>
      <w:r w:rsidR="000D0948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 </w:t>
      </w:r>
      <w:proofErr w:type="gramStart"/>
      <w:r w:rsidR="000D0948"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and </w:t>
      </w:r>
      <w:proofErr w:type="gramEnd"/>
      <m:oMath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(-12, -13</m:t>
        </m:r>
        <m:r>
          <w:rPr>
            <w:rFonts w:ascii="Cambria Math" w:hAnsi="Cambria Math" w:cs="Arial"/>
            <w:color w:val="000000"/>
            <w:sz w:val="21"/>
            <w:szCs w:val="21"/>
            <w:shd w:val="clear" w:color="auto" w:fill="FFFFFF"/>
          </w:rPr>
          <m:t>)</m:t>
        </m:r>
      </m:oMath>
      <w:r w:rsidR="00ED0573">
        <w:rPr>
          <w:rFonts w:ascii="Arial" w:hAnsi="Arial" w:cs="Arial"/>
          <w:color w:val="000000"/>
          <w:sz w:val="21"/>
          <w:szCs w:val="21"/>
          <w:shd w:val="clear" w:color="auto" w:fill="FFFFFF"/>
        </w:rPr>
        <w:t>.</w:t>
      </w:r>
    </w:p>
    <w:p w14:paraId="2A13BFA2" w14:textId="5030002D" w:rsidR="00C93BB9" w:rsidRDefault="00C93BB9" w:rsidP="00C93BB9"/>
    <w:p w14:paraId="5C839424" w14:textId="77777777" w:rsidR="00C93BB9" w:rsidRPr="000C5AF3" w:rsidRDefault="00C93BB9" w:rsidP="00C93BB9"/>
    <w:p w14:paraId="7AF71138" w14:textId="723144C7" w:rsidR="000D0948" w:rsidRPr="000D0948" w:rsidRDefault="000D0948" w:rsidP="000D0948">
      <w:pPr>
        <w:pStyle w:val="ListParagraph"/>
        <w:numPr>
          <w:ilvl w:val="0"/>
          <w:numId w:val="1"/>
        </w:numPr>
      </w:pPr>
      <w:r>
        <w:rPr>
          <w:rFonts w:ascii="Arial" w:hAnsi="Arial" w:cs="Arial"/>
          <w:color w:val="000000"/>
          <w:sz w:val="21"/>
          <w:szCs w:val="21"/>
          <w:shd w:val="clear" w:color="auto" w:fill="FFFFFF"/>
        </w:rPr>
        <w:t xml:space="preserve">Find the midpoint of the segment shown. </w:t>
      </w:r>
    </w:p>
    <w:p w14:paraId="7AF7113E" w14:textId="4430BA66" w:rsidR="000D0948" w:rsidRPr="002F6EA4" w:rsidRDefault="000D0948" w:rsidP="000D0948">
      <w:pPr>
        <w:pStyle w:val="ListParagraph"/>
        <w:ind w:left="1080"/>
        <w:rPr>
          <w:rFonts w:eastAsiaTheme="minorEastAsia"/>
        </w:rPr>
      </w:pPr>
    </w:p>
    <w:p w14:paraId="57D8F08E" w14:textId="3AB7C39C" w:rsidR="002F6EA4" w:rsidRDefault="002F6EA4" w:rsidP="000D0948">
      <w:pPr>
        <w:pStyle w:val="ListParagraph"/>
        <w:ind w:left="1080"/>
        <w:rPr>
          <w:rFonts w:eastAsiaTheme="minorEastAsia"/>
        </w:rPr>
      </w:pPr>
    </w:p>
    <w:p w14:paraId="3B7482AF" w14:textId="0DECEE6F" w:rsidR="002F6EA4" w:rsidRDefault="002F6EA4" w:rsidP="000D0948">
      <w:pPr>
        <w:pStyle w:val="ListParagraph"/>
        <w:ind w:left="1080"/>
        <w:rPr>
          <w:rFonts w:eastAsiaTheme="minorEastAsia"/>
        </w:rPr>
      </w:pPr>
    </w:p>
    <w:p w14:paraId="7202964D" w14:textId="6D8CD39D" w:rsidR="002F6EA4" w:rsidRDefault="002F6EA4" w:rsidP="000D0948">
      <w:pPr>
        <w:pStyle w:val="ListParagraph"/>
        <w:ind w:left="1080"/>
        <w:rPr>
          <w:rFonts w:eastAsiaTheme="minorEastAsia"/>
        </w:rPr>
      </w:pPr>
    </w:p>
    <w:p w14:paraId="4E9F1489" w14:textId="77777777" w:rsidR="00C93BB9" w:rsidRDefault="00C93BB9" w:rsidP="000D0948">
      <w:pPr>
        <w:pStyle w:val="ListParagraph"/>
        <w:ind w:left="1080"/>
        <w:rPr>
          <w:rFonts w:eastAsiaTheme="minorEastAsia"/>
        </w:rPr>
      </w:pPr>
    </w:p>
    <w:p w14:paraId="7AF71146" w14:textId="7041BD13" w:rsidR="00ED0573" w:rsidRDefault="000D0948" w:rsidP="00C93BB9">
      <w:pPr>
        <w:pStyle w:val="ListParagraph"/>
        <w:numPr>
          <w:ilvl w:val="0"/>
          <w:numId w:val="1"/>
        </w:numPr>
      </w:pPr>
      <w:r>
        <w:lastRenderedPageBreak/>
        <w:t xml:space="preserve">What </w:t>
      </w:r>
      <w:r w:rsidR="00C76AAB">
        <w:t xml:space="preserve">are </w:t>
      </w:r>
      <w:proofErr w:type="gramStart"/>
      <w:r w:rsidR="00C76AAB">
        <w:t>2</w:t>
      </w:r>
      <w:proofErr w:type="gramEnd"/>
      <w:r>
        <w:t xml:space="preserve"> appropriate way to prove a parallelogram is a rectangle?</w:t>
      </w:r>
    </w:p>
    <w:p w14:paraId="34FDB2A6" w14:textId="15CF1EEA" w:rsidR="00C76AAB" w:rsidRDefault="00C76AAB" w:rsidP="002F6EA4">
      <w:pPr>
        <w:pStyle w:val="ListParagraph"/>
        <w:ind w:left="1080"/>
      </w:pPr>
    </w:p>
    <w:p w14:paraId="57701FF5" w14:textId="595DADE8" w:rsidR="00C76AAB" w:rsidRDefault="00C76AAB" w:rsidP="002F6EA4">
      <w:pPr>
        <w:pStyle w:val="ListParagraph"/>
        <w:ind w:left="1080"/>
      </w:pPr>
      <w:r>
        <w:t xml:space="preserve">_____________________________________   </w:t>
      </w:r>
      <w:proofErr w:type="gramStart"/>
      <w:r>
        <w:t>and</w:t>
      </w:r>
      <w:proofErr w:type="gramEnd"/>
      <w:r>
        <w:t xml:space="preserve">   _____________________________________</w:t>
      </w:r>
    </w:p>
    <w:p w14:paraId="33DE4654" w14:textId="717D7590" w:rsidR="00C76AAB" w:rsidRDefault="00C76AAB" w:rsidP="00467962">
      <w:r>
        <w:tab/>
        <w:t xml:space="preserve">What are </w:t>
      </w:r>
      <w:proofErr w:type="gramStart"/>
      <w:r>
        <w:t>2</w:t>
      </w:r>
      <w:proofErr w:type="gramEnd"/>
      <w:r>
        <w:t xml:space="preserve"> ways to prove a quadrilateral is a parallelogram?</w:t>
      </w:r>
    </w:p>
    <w:p w14:paraId="441954B3" w14:textId="2DBDA25C" w:rsidR="00C76AAB" w:rsidRDefault="00C76AAB" w:rsidP="00C76AAB">
      <w:r>
        <w:tab/>
        <w:t xml:space="preserve">     </w:t>
      </w:r>
      <w:r w:rsidRPr="00C76AAB">
        <w:t xml:space="preserve">_____________________________________   </w:t>
      </w:r>
      <w:proofErr w:type="gramStart"/>
      <w:r w:rsidRPr="00C76AAB">
        <w:t>and</w:t>
      </w:r>
      <w:proofErr w:type="gramEnd"/>
      <w:r w:rsidRPr="00C76AAB">
        <w:t xml:space="preserve">   _____________________________________</w:t>
      </w:r>
    </w:p>
    <w:p w14:paraId="76AFCFB3" w14:textId="77B75EE2" w:rsidR="00C76AAB" w:rsidRDefault="00C76AAB" w:rsidP="00467962">
      <w:r>
        <w:tab/>
        <w:t xml:space="preserve">What are </w:t>
      </w:r>
      <w:proofErr w:type="gramStart"/>
      <w:r>
        <w:t>2</w:t>
      </w:r>
      <w:proofErr w:type="gramEnd"/>
      <w:r>
        <w:t xml:space="preserve"> ways to prove a triangle is a Right Triangle?</w:t>
      </w:r>
    </w:p>
    <w:p w14:paraId="29A3FFEB" w14:textId="208315B7" w:rsidR="00C76AAB" w:rsidRDefault="00C76AAB" w:rsidP="00C93BB9">
      <w:r>
        <w:tab/>
        <w:t>______________________________________</w:t>
      </w:r>
      <w:proofErr w:type="gramStart"/>
      <w:r>
        <w:t>_  and</w:t>
      </w:r>
      <w:proofErr w:type="gramEnd"/>
      <w:r>
        <w:t xml:space="preserve"> _______________________________________</w:t>
      </w:r>
    </w:p>
    <w:p w14:paraId="6F9D5EF5" w14:textId="130B8BE9" w:rsidR="00467962" w:rsidRPr="00467962" w:rsidRDefault="00467962" w:rsidP="00467962">
      <w:pPr>
        <w:pStyle w:val="ListParagraph"/>
        <w:numPr>
          <w:ilvl w:val="0"/>
          <w:numId w:val="1"/>
        </w:numPr>
        <w:spacing w:after="120"/>
        <w:rPr>
          <w:position w:val="-10"/>
        </w:rPr>
      </w:pPr>
      <w:r w:rsidRPr="00FC17C4">
        <w:rPr>
          <w:position w:val="-10"/>
        </w:rPr>
        <w:t>A segment has endpoints X (-</w:t>
      </w:r>
      <w:proofErr w:type="gramStart"/>
      <w:r w:rsidRPr="00FC17C4">
        <w:rPr>
          <w:position w:val="-10"/>
        </w:rPr>
        <w:t>4</w:t>
      </w:r>
      <w:proofErr w:type="gramEnd"/>
      <w:r w:rsidRPr="00FC17C4">
        <w:rPr>
          <w:position w:val="-10"/>
        </w:rPr>
        <w:t xml:space="preserve">, -4) and Y (4, 2).  </w:t>
      </w:r>
      <w:r w:rsidRPr="00467962">
        <w:rPr>
          <w:position w:val="-10"/>
        </w:rPr>
        <w:t xml:space="preserve">Find the coordinates of point T that is </w:t>
      </w:r>
      <w:r w:rsidRPr="002D4863">
        <w:rPr>
          <w:position w:val="-24"/>
        </w:rPr>
        <w:object w:dxaOrig="240" w:dyaOrig="620" w14:anchorId="23FE58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2pt;height:31.5pt" o:ole="">
            <v:imagedata r:id="rId7" o:title=""/>
          </v:shape>
          <o:OLEObject Type="Embed" ProgID="Equation.DSMT4" ShapeID="_x0000_i1037" DrawAspect="Content" ObjectID="_1613662760" r:id="rId8"/>
        </w:object>
      </w:r>
      <w:r w:rsidRPr="00467962">
        <w:rPr>
          <w:position w:val="-10"/>
        </w:rPr>
        <w:t xml:space="preserve"> of the way from X to Y.</w:t>
      </w:r>
    </w:p>
    <w:p w14:paraId="33551EC2" w14:textId="5B843686" w:rsidR="00DD3A2E" w:rsidRDefault="00DD3A2E" w:rsidP="00467962">
      <w:pPr>
        <w:pStyle w:val="ListParagraph"/>
        <w:ind w:left="1080"/>
      </w:pPr>
    </w:p>
    <w:p w14:paraId="7AF7114B" w14:textId="6D68A1DF" w:rsidR="000D0948" w:rsidRDefault="000D0948" w:rsidP="000D0948">
      <w:pPr>
        <w:pStyle w:val="ListParagraph"/>
        <w:ind w:left="1080"/>
      </w:pPr>
    </w:p>
    <w:p w14:paraId="6216CFDC" w14:textId="77777777" w:rsidR="00467962" w:rsidRDefault="00467962" w:rsidP="000D0948">
      <w:pPr>
        <w:pStyle w:val="ListParagraph"/>
        <w:ind w:left="1080"/>
      </w:pPr>
    </w:p>
    <w:p w14:paraId="1D0BEBFA" w14:textId="77777777" w:rsidR="00467962" w:rsidRDefault="00467962" w:rsidP="000D0948">
      <w:pPr>
        <w:pStyle w:val="ListParagraph"/>
        <w:ind w:left="1080"/>
      </w:pPr>
    </w:p>
    <w:p w14:paraId="17EE7C2D" w14:textId="20D2C7F2" w:rsidR="00DD3A2E" w:rsidRDefault="00467962" w:rsidP="00467962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6529A498" wp14:editId="3971D83F">
            <wp:simplePos x="0" y="0"/>
            <wp:positionH relativeFrom="column">
              <wp:posOffset>3276600</wp:posOffset>
            </wp:positionH>
            <wp:positionV relativeFrom="paragraph">
              <wp:posOffset>4445</wp:posOffset>
            </wp:positionV>
            <wp:extent cx="1657350" cy="1803400"/>
            <wp:effectExtent l="0" t="0" r="0" b="6350"/>
            <wp:wrapTight wrapText="bothSides">
              <wp:wrapPolygon edited="0">
                <wp:start x="0" y="0"/>
                <wp:lineTo x="0" y="21448"/>
                <wp:lineTo x="21352" y="21448"/>
                <wp:lineTo x="21352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89" t="36049" r="24444" b="17202"/>
                    <a:stretch/>
                  </pic:blipFill>
                  <pic:spPr bwMode="auto">
                    <a:xfrm>
                      <a:off x="0" y="0"/>
                      <a:ext cx="1657350" cy="1803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D0948">
        <w:t xml:space="preserve"> Find the coordinates that partition the line</w:t>
      </w:r>
    </w:p>
    <w:p w14:paraId="7AF7114C" w14:textId="74C3BCFE" w:rsidR="000D0948" w:rsidRDefault="000D0948" w:rsidP="00DD3A2E">
      <w:pPr>
        <w:pStyle w:val="ListParagraph"/>
      </w:pPr>
      <w:r>
        <w:t xml:space="preserve"> </w:t>
      </w:r>
      <w:proofErr w:type="gramStart"/>
      <w:r>
        <w:t>segment</w:t>
      </w:r>
      <w:proofErr w:type="gramEnd"/>
      <w:r>
        <w:t xml:space="preserve"> in a 1:2 ratio. </w:t>
      </w:r>
    </w:p>
    <w:p w14:paraId="7AF71152" w14:textId="3BBA9008" w:rsidR="000C1D29" w:rsidRDefault="000C1D29" w:rsidP="000C1D29">
      <w:pPr>
        <w:pStyle w:val="ListParagraph"/>
        <w:ind w:left="1080"/>
      </w:pPr>
    </w:p>
    <w:p w14:paraId="187D7AEB" w14:textId="5817B6F5" w:rsidR="009406D4" w:rsidRDefault="009406D4" w:rsidP="000C1D29">
      <w:pPr>
        <w:pStyle w:val="ListParagraph"/>
        <w:ind w:left="1080"/>
      </w:pPr>
    </w:p>
    <w:p w14:paraId="7C0D80D2" w14:textId="3B5D6479" w:rsidR="009406D4" w:rsidRDefault="009406D4" w:rsidP="000C1D29">
      <w:pPr>
        <w:pStyle w:val="ListParagraph"/>
        <w:ind w:left="1080"/>
      </w:pPr>
    </w:p>
    <w:p w14:paraId="061E0346" w14:textId="1D3E1830" w:rsidR="00C93BB9" w:rsidRDefault="00C93BB9" w:rsidP="000C1D29">
      <w:pPr>
        <w:pStyle w:val="ListParagraph"/>
        <w:ind w:left="1080"/>
      </w:pPr>
    </w:p>
    <w:p w14:paraId="188309F0" w14:textId="53348231" w:rsidR="00C93BB9" w:rsidRDefault="00C93BB9" w:rsidP="000C1D29">
      <w:pPr>
        <w:pStyle w:val="ListParagraph"/>
        <w:ind w:left="1080"/>
      </w:pPr>
    </w:p>
    <w:p w14:paraId="67D3A739" w14:textId="4C3CAEA9" w:rsidR="00C93BB9" w:rsidRDefault="00C93BB9" w:rsidP="000C1D29">
      <w:pPr>
        <w:pStyle w:val="ListParagraph"/>
        <w:ind w:left="1080"/>
      </w:pPr>
    </w:p>
    <w:p w14:paraId="00ED2BE1" w14:textId="4F056CE6" w:rsidR="00C93BB9" w:rsidRDefault="00467962" w:rsidP="000C1D29">
      <w:pPr>
        <w:pStyle w:val="ListParagraph"/>
        <w:ind w:left="1080"/>
      </w:pPr>
      <w:r w:rsidRPr="000C5AF3">
        <w:drawing>
          <wp:anchor distT="0" distB="0" distL="114300" distR="114300" simplePos="0" relativeHeight="251673600" behindDoc="1" locked="0" layoutInCell="1" allowOverlap="1" wp14:anchorId="62DA71D3" wp14:editId="3483FF57">
            <wp:simplePos x="0" y="0"/>
            <wp:positionH relativeFrom="margin">
              <wp:posOffset>3063875</wp:posOffset>
            </wp:positionH>
            <wp:positionV relativeFrom="paragraph">
              <wp:posOffset>64770</wp:posOffset>
            </wp:positionV>
            <wp:extent cx="2108200" cy="1797050"/>
            <wp:effectExtent l="0" t="0" r="6350" b="0"/>
            <wp:wrapTight wrapText="bothSides">
              <wp:wrapPolygon edited="0">
                <wp:start x="0" y="0"/>
                <wp:lineTo x="0" y="21295"/>
                <wp:lineTo x="21470" y="21295"/>
                <wp:lineTo x="21470" y="0"/>
                <wp:lineTo x="0" y="0"/>
              </wp:wrapPolygon>
            </wp:wrapTight>
            <wp:docPr id="13" name="Picture 13" descr="Image result for perimeter coordinate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 result for perimeter coordinate graph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890" r="279" b="12362"/>
                    <a:stretch/>
                  </pic:blipFill>
                  <pic:spPr bwMode="auto">
                    <a:xfrm>
                      <a:off x="0" y="0"/>
                      <a:ext cx="2108200" cy="179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547E662D" w14:textId="649A72BC" w:rsidR="00DF2212" w:rsidRDefault="000C1D29" w:rsidP="00467962">
      <w:pPr>
        <w:pStyle w:val="ListParagraph"/>
        <w:numPr>
          <w:ilvl w:val="0"/>
          <w:numId w:val="1"/>
        </w:numPr>
      </w:pPr>
      <w:r>
        <w:t xml:space="preserve">Find the </w:t>
      </w:r>
      <w:r w:rsidR="000405F5">
        <w:t>perimeter</w:t>
      </w:r>
      <w:r>
        <w:t xml:space="preserve"> of the </w:t>
      </w:r>
      <w:r w:rsidR="007F0BD1">
        <w:t>triangle FBC</w:t>
      </w:r>
      <w:r>
        <w:t xml:space="preserve"> with</w:t>
      </w:r>
    </w:p>
    <w:p w14:paraId="7AF71153" w14:textId="67F83C93" w:rsidR="000C1D29" w:rsidRDefault="000C5AF3" w:rsidP="00DF2212">
      <w:pPr>
        <w:pStyle w:val="ListParagraph"/>
      </w:pPr>
      <w:r>
        <w:t xml:space="preserve"> </w:t>
      </w:r>
      <w:proofErr w:type="gramStart"/>
      <w:r>
        <w:t>vertices</w:t>
      </w:r>
      <w:proofErr w:type="gramEnd"/>
      <w:r>
        <w:t xml:space="preserve"> </w:t>
      </w:r>
      <w:r w:rsidR="007F0BD1">
        <w:t>F(-3, 5), B(3, 2), and C(1, -2</w:t>
      </w:r>
      <w:r w:rsidR="000C1D29">
        <w:t>).</w:t>
      </w:r>
    </w:p>
    <w:p w14:paraId="6183FA62" w14:textId="05E36FA4" w:rsidR="000405F5" w:rsidRDefault="000405F5" w:rsidP="000405F5">
      <w:pPr>
        <w:pStyle w:val="ListParagraph"/>
      </w:pPr>
    </w:p>
    <w:p w14:paraId="7AF7115B" w14:textId="42D7F0FE" w:rsidR="000C1D29" w:rsidRDefault="000C1D29" w:rsidP="000C1D29">
      <w:pPr>
        <w:pStyle w:val="ListParagraph"/>
        <w:ind w:left="1080"/>
      </w:pPr>
    </w:p>
    <w:p w14:paraId="7AF7115F" w14:textId="2BEE9EA0" w:rsidR="000C1D29" w:rsidRDefault="000C1D29" w:rsidP="000C1D29">
      <w:pPr>
        <w:pStyle w:val="ListParagraph"/>
        <w:ind w:left="1080"/>
      </w:pPr>
    </w:p>
    <w:p w14:paraId="02125A8D" w14:textId="2DDC87DC" w:rsidR="009406D4" w:rsidRDefault="009406D4" w:rsidP="006D1346"/>
    <w:p w14:paraId="2CA71DDD" w14:textId="44F38C68" w:rsidR="00DF2212" w:rsidRDefault="00DF2212" w:rsidP="006D1346"/>
    <w:p w14:paraId="33EE7491" w14:textId="5DFAC04E" w:rsidR="000C5AF3" w:rsidRDefault="000C5AF3" w:rsidP="006D1346"/>
    <w:p w14:paraId="43834F5E" w14:textId="3C2BC8EE" w:rsidR="000C5AF3" w:rsidRDefault="000C5AF3" w:rsidP="006D1346"/>
    <w:p w14:paraId="2EAB0CE7" w14:textId="77777777" w:rsidR="00C93BB9" w:rsidRDefault="00C93BB9" w:rsidP="00467962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69C97E33" wp14:editId="71FB6D0D">
            <wp:simplePos x="0" y="0"/>
            <wp:positionH relativeFrom="margin">
              <wp:align>left</wp:align>
            </wp:positionH>
            <wp:positionV relativeFrom="paragraph">
              <wp:posOffset>191135</wp:posOffset>
            </wp:positionV>
            <wp:extent cx="2016760" cy="2016760"/>
            <wp:effectExtent l="0" t="0" r="2540" b="2540"/>
            <wp:wrapSquare wrapText="bothSides"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760" cy="2016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Graph the circle. State the center and radius.</w:t>
      </w:r>
    </w:p>
    <w:p w14:paraId="731AB33C" w14:textId="77777777" w:rsidR="00C93BB9" w:rsidRPr="006D1346" w:rsidRDefault="00C93BB9" w:rsidP="00C93BB9">
      <w:pPr>
        <w:pStyle w:val="ListParagraph"/>
        <w:rPr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8x-2y+6=0</m:t>
          </m:r>
        </m:oMath>
      </m:oMathPara>
    </w:p>
    <w:p w14:paraId="625B0346" w14:textId="77777777" w:rsidR="00C93BB9" w:rsidRPr="006D1346" w:rsidRDefault="00C93BB9" w:rsidP="00C93BB9">
      <w:pPr>
        <w:pStyle w:val="ListParagraph"/>
        <w:rPr>
          <w:sz w:val="28"/>
          <w:szCs w:val="28"/>
        </w:rPr>
      </w:pPr>
    </w:p>
    <w:p w14:paraId="589985A5" w14:textId="77777777" w:rsidR="00C93BB9" w:rsidRDefault="00C93BB9" w:rsidP="00C93BB9">
      <w:pPr>
        <w:pStyle w:val="ListParagraph"/>
      </w:pPr>
    </w:p>
    <w:p w14:paraId="14A8F664" w14:textId="77777777" w:rsidR="00C93BB9" w:rsidRDefault="00C93BB9" w:rsidP="00C93BB9">
      <w:pPr>
        <w:pStyle w:val="ListParagraph"/>
      </w:pPr>
    </w:p>
    <w:p w14:paraId="31011FF0" w14:textId="77777777" w:rsidR="00C93BB9" w:rsidRDefault="00C93BB9" w:rsidP="00C93BB9">
      <w:pPr>
        <w:pStyle w:val="ListParagraph"/>
      </w:pPr>
    </w:p>
    <w:p w14:paraId="13330A37" w14:textId="77777777" w:rsidR="00C93BB9" w:rsidRDefault="00C93BB9" w:rsidP="00C93BB9">
      <w:pPr>
        <w:pStyle w:val="ListParagraph"/>
      </w:pPr>
    </w:p>
    <w:p w14:paraId="281B9329" w14:textId="77777777" w:rsidR="00C93BB9" w:rsidRDefault="00C93BB9" w:rsidP="00C93BB9">
      <w:pPr>
        <w:pStyle w:val="ListParagraph"/>
      </w:pPr>
    </w:p>
    <w:p w14:paraId="44E941B1" w14:textId="77777777" w:rsidR="00C93BB9" w:rsidRDefault="00C93BB9" w:rsidP="00C93BB9">
      <w:pPr>
        <w:pStyle w:val="ListParagraph"/>
      </w:pPr>
    </w:p>
    <w:p w14:paraId="438A0D2D" w14:textId="77777777" w:rsidR="00C93BB9" w:rsidRDefault="00C93BB9" w:rsidP="00C93BB9">
      <w:pPr>
        <w:pStyle w:val="ListParagraph"/>
      </w:pPr>
    </w:p>
    <w:p w14:paraId="30249EBA" w14:textId="0D3D2B5F" w:rsidR="000C5AF3" w:rsidRDefault="000C5AF3" w:rsidP="00467962">
      <w:pPr>
        <w:spacing w:after="120"/>
      </w:pPr>
    </w:p>
    <w:p w14:paraId="7AF71162" w14:textId="33990827" w:rsidR="000C1D29" w:rsidRDefault="008C1CF3" w:rsidP="00467962">
      <w:pPr>
        <w:pStyle w:val="ListParagraph"/>
        <w:numPr>
          <w:ilvl w:val="0"/>
          <w:numId w:val="1"/>
        </w:numPr>
      </w:pPr>
      <w:r>
        <w:lastRenderedPageBreak/>
        <w:t>Quadrilateral ABDC</w:t>
      </w:r>
      <w:r w:rsidR="007F0BD1">
        <w:t xml:space="preserve"> has vertices </w:t>
      </w:r>
      <w:proofErr w:type="gramStart"/>
      <w:r w:rsidR="007F0BD1">
        <w:t>A(</w:t>
      </w:r>
      <w:proofErr w:type="gramEnd"/>
      <w:r w:rsidR="007F0BD1">
        <w:t>1, 5), B(5, 8), C(11, 0), and D(7, -3</w:t>
      </w:r>
      <w:r w:rsidR="000C1D29">
        <w:t>).</w:t>
      </w:r>
    </w:p>
    <w:p w14:paraId="7AF71163" w14:textId="77777777" w:rsidR="000C1D29" w:rsidRDefault="000C1D29" w:rsidP="000C1D29">
      <w:pPr>
        <w:pStyle w:val="ListParagraph"/>
      </w:pPr>
    </w:p>
    <w:p w14:paraId="7AF71164" w14:textId="07EA1A8B" w:rsidR="000C1D29" w:rsidRDefault="000C1D29" w:rsidP="000C1D29">
      <w:pPr>
        <w:pStyle w:val="ListParagraph"/>
        <w:numPr>
          <w:ilvl w:val="0"/>
          <w:numId w:val="15"/>
        </w:numPr>
      </w:pPr>
      <w:r>
        <w:t>PROVE that the quadrilateral</w:t>
      </w:r>
      <w:r w:rsidR="008C1CF3">
        <w:t xml:space="preserve"> ABDC</w:t>
      </w:r>
      <w:r>
        <w:t xml:space="preserve"> is a </w:t>
      </w:r>
      <w:r w:rsidRPr="007F0BD1">
        <w:rPr>
          <w:b/>
          <w:u w:val="single"/>
        </w:rPr>
        <w:t>parallelogram.</w:t>
      </w:r>
    </w:p>
    <w:p w14:paraId="7AF71165" w14:textId="1C56B918" w:rsidR="000C1D29" w:rsidRDefault="007F0BD1" w:rsidP="000C1D29">
      <w:pPr>
        <w:pStyle w:val="ListParagraph"/>
      </w:pPr>
      <w:r w:rsidRPr="007F0BD1">
        <w:drawing>
          <wp:anchor distT="0" distB="0" distL="114300" distR="114300" simplePos="0" relativeHeight="251674624" behindDoc="1" locked="0" layoutInCell="1" allowOverlap="1" wp14:anchorId="163B6068" wp14:editId="66AE10BB">
            <wp:simplePos x="0" y="0"/>
            <wp:positionH relativeFrom="column">
              <wp:posOffset>3860800</wp:posOffset>
            </wp:positionH>
            <wp:positionV relativeFrom="paragraph">
              <wp:posOffset>64135</wp:posOffset>
            </wp:positionV>
            <wp:extent cx="2406650" cy="2485742"/>
            <wp:effectExtent l="0" t="0" r="0" b="0"/>
            <wp:wrapTight wrapText="bothSides">
              <wp:wrapPolygon edited="0">
                <wp:start x="0" y="0"/>
                <wp:lineTo x="0" y="21357"/>
                <wp:lineTo x="21372" y="21357"/>
                <wp:lineTo x="21372" y="0"/>
                <wp:lineTo x="0" y="0"/>
              </wp:wrapPolygon>
            </wp:wrapTight>
            <wp:docPr id="14" name="Picture 14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2485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46B9731" w14:textId="77777777" w:rsidR="00B93002" w:rsidRDefault="00B93002" w:rsidP="000C1D29">
      <w:pPr>
        <w:pStyle w:val="ListParagraph"/>
      </w:pPr>
    </w:p>
    <w:p w14:paraId="7AF71166" w14:textId="736035EF" w:rsidR="000C1D29" w:rsidRDefault="000405F5" w:rsidP="000C1D29">
      <w:pPr>
        <w:pStyle w:val="ListParagraph"/>
      </w:pPr>
      <w:r w:rsidRPr="000405F5">
        <w:rPr>
          <w:position w:val="-4"/>
        </w:rPr>
        <w:object w:dxaOrig="400" w:dyaOrig="320" w14:anchorId="205714C7">
          <v:shape id="_x0000_i1025" type="#_x0000_t75" style="width:20pt;height:16pt" o:ole="">
            <v:imagedata r:id="rId13" o:title=""/>
          </v:shape>
          <o:OLEObject Type="Embed" ProgID="Equation.DSMT4" ShapeID="_x0000_i1025" DrawAspect="Content" ObjectID="_1613662761" r:id="rId14"/>
        </w:object>
      </w:r>
      <w:r>
        <w:t xml:space="preserve">   m=</w:t>
      </w:r>
    </w:p>
    <w:p w14:paraId="4D01FA93" w14:textId="2C972553" w:rsidR="000405F5" w:rsidRDefault="000405F5" w:rsidP="000C1D29">
      <w:pPr>
        <w:pStyle w:val="ListParagraph"/>
      </w:pPr>
    </w:p>
    <w:p w14:paraId="3D7FAA82" w14:textId="6386D7A7" w:rsidR="000405F5" w:rsidRDefault="008C1CF3" w:rsidP="000C1D29">
      <w:pPr>
        <w:pStyle w:val="ListParagraph"/>
      </w:pPr>
      <w:r w:rsidRPr="008C1CF3">
        <w:rPr>
          <w:position w:val="-4"/>
        </w:rPr>
        <w:object w:dxaOrig="400" w:dyaOrig="320" w14:anchorId="36A6526B">
          <v:shape id="_x0000_i1026" type="#_x0000_t75" style="width:20pt;height:16pt" o:ole="">
            <v:imagedata r:id="rId15" o:title=""/>
          </v:shape>
          <o:OLEObject Type="Embed" ProgID="Equation.DSMT4" ShapeID="_x0000_i1026" DrawAspect="Content" ObjectID="_1613662762" r:id="rId16"/>
        </w:object>
      </w:r>
      <w:r>
        <w:t xml:space="preserve">   m=</w:t>
      </w:r>
    </w:p>
    <w:p w14:paraId="0D7403D5" w14:textId="36C3B63B" w:rsidR="008C1CF3" w:rsidRDefault="008C1CF3" w:rsidP="000C1D29">
      <w:pPr>
        <w:pStyle w:val="ListParagraph"/>
      </w:pPr>
    </w:p>
    <w:p w14:paraId="55A437AA" w14:textId="35C60D83" w:rsidR="008C1CF3" w:rsidRDefault="008C1CF3" w:rsidP="008C1CF3">
      <w:pPr>
        <w:pStyle w:val="ListParagraph"/>
      </w:pPr>
      <w:r w:rsidRPr="008C1CF3">
        <w:rPr>
          <w:position w:val="-6"/>
        </w:rPr>
        <w:object w:dxaOrig="440" w:dyaOrig="340" w14:anchorId="3A54789F">
          <v:shape id="_x0000_i1027" type="#_x0000_t75" style="width:22pt;height:17pt" o:ole="">
            <v:imagedata r:id="rId17" o:title=""/>
          </v:shape>
          <o:OLEObject Type="Embed" ProgID="Equation.DSMT4" ShapeID="_x0000_i1027" DrawAspect="Content" ObjectID="_1613662763" r:id="rId18"/>
        </w:object>
      </w:r>
      <w:r>
        <w:t xml:space="preserve">   m=</w:t>
      </w:r>
    </w:p>
    <w:p w14:paraId="0D32C396" w14:textId="77777777" w:rsidR="008C1CF3" w:rsidRDefault="008C1CF3" w:rsidP="000C1D29">
      <w:pPr>
        <w:pStyle w:val="ListParagraph"/>
      </w:pPr>
    </w:p>
    <w:p w14:paraId="36206955" w14:textId="1793B469" w:rsidR="008C1CF3" w:rsidRDefault="008C1CF3" w:rsidP="008C1CF3">
      <w:pPr>
        <w:pStyle w:val="ListParagraph"/>
      </w:pPr>
      <w:r w:rsidRPr="008C1CF3">
        <w:rPr>
          <w:position w:val="-6"/>
        </w:rPr>
        <w:object w:dxaOrig="420" w:dyaOrig="340" w14:anchorId="470C18CE">
          <v:shape id="_x0000_i1028" type="#_x0000_t75" style="width:21pt;height:17pt" o:ole="">
            <v:imagedata r:id="rId19" o:title=""/>
          </v:shape>
          <o:OLEObject Type="Embed" ProgID="Equation.DSMT4" ShapeID="_x0000_i1028" DrawAspect="Content" ObjectID="_1613662764" r:id="rId20"/>
        </w:object>
      </w:r>
      <w:r>
        <w:t xml:space="preserve">   m=</w:t>
      </w:r>
    </w:p>
    <w:p w14:paraId="7AF71167" w14:textId="77777777" w:rsidR="000C1D29" w:rsidRDefault="000C1D29" w:rsidP="000C1D29">
      <w:pPr>
        <w:pStyle w:val="ListParagraph"/>
      </w:pPr>
    </w:p>
    <w:p w14:paraId="7AF71168" w14:textId="77777777" w:rsidR="00B15D83" w:rsidRDefault="00B15D83" w:rsidP="000C1D29">
      <w:pPr>
        <w:pStyle w:val="ListParagraph"/>
      </w:pPr>
    </w:p>
    <w:p w14:paraId="7AF71169" w14:textId="7534E833" w:rsidR="00B15D83" w:rsidRDefault="008C1CF3" w:rsidP="000C1D29">
      <w:pPr>
        <w:pStyle w:val="ListParagraph"/>
      </w:pPr>
      <w:r>
        <w:t xml:space="preserve">       Therefore, ABDC is a parallelogram because:</w:t>
      </w:r>
    </w:p>
    <w:p w14:paraId="7AF7116A" w14:textId="77777777" w:rsidR="00B15D83" w:rsidRDefault="00B15D83" w:rsidP="000C1D29">
      <w:pPr>
        <w:pStyle w:val="ListParagraph"/>
      </w:pPr>
    </w:p>
    <w:p w14:paraId="7AF7116C" w14:textId="65BD1065" w:rsidR="000C1D29" w:rsidRDefault="000C1D29" w:rsidP="000C1D29">
      <w:pPr>
        <w:pStyle w:val="ListParagraph"/>
      </w:pPr>
    </w:p>
    <w:p w14:paraId="7AF7116D" w14:textId="77777777" w:rsidR="000C1D29" w:rsidRDefault="000C1D29" w:rsidP="000C1D29">
      <w:pPr>
        <w:pStyle w:val="ListParagraph"/>
      </w:pPr>
    </w:p>
    <w:p w14:paraId="7AF7116E" w14:textId="034E02D9" w:rsidR="000C1D29" w:rsidRDefault="000C1D29" w:rsidP="000C1D29">
      <w:pPr>
        <w:pStyle w:val="ListParagraph"/>
        <w:numPr>
          <w:ilvl w:val="0"/>
          <w:numId w:val="15"/>
        </w:numPr>
      </w:pPr>
      <w:r>
        <w:t xml:space="preserve">PROVE that </w:t>
      </w:r>
      <w:r w:rsidR="008C1CF3">
        <w:t xml:space="preserve">quadrilateral ABDC </w:t>
      </w:r>
      <w:r>
        <w:t xml:space="preserve">is a </w:t>
      </w:r>
      <w:r w:rsidRPr="007F0BD1">
        <w:rPr>
          <w:b/>
          <w:u w:val="single"/>
        </w:rPr>
        <w:t>rectangle</w:t>
      </w:r>
      <w:r>
        <w:t>.</w:t>
      </w:r>
    </w:p>
    <w:p w14:paraId="7AF7116F" w14:textId="0E9424EB" w:rsidR="000C1D29" w:rsidRDefault="000C1D29" w:rsidP="000C1D29">
      <w:pPr>
        <w:pStyle w:val="ListParagraph"/>
      </w:pPr>
    </w:p>
    <w:p w14:paraId="64591759" w14:textId="77777777" w:rsidR="00B93002" w:rsidRDefault="00B93002" w:rsidP="000C1D29">
      <w:pPr>
        <w:pStyle w:val="ListParagraph"/>
      </w:pPr>
    </w:p>
    <w:p w14:paraId="3098EAAF" w14:textId="028339A6" w:rsidR="008C1CF3" w:rsidRDefault="008C1CF3" w:rsidP="008C1CF3">
      <w:pPr>
        <w:pStyle w:val="ListParagraph"/>
      </w:pPr>
      <w:r w:rsidRPr="008C1CF3">
        <w:rPr>
          <w:position w:val="-4"/>
        </w:rPr>
        <w:object w:dxaOrig="400" w:dyaOrig="320" w14:anchorId="09BCF1E7">
          <v:shape id="_x0000_i1029" type="#_x0000_t75" style="width:20pt;height:16pt" o:ole="">
            <v:imagedata r:id="rId21" o:title=""/>
          </v:shape>
          <o:OLEObject Type="Embed" ProgID="Equation.DSMT4" ShapeID="_x0000_i1029" DrawAspect="Content" ObjectID="_1613662765" r:id="rId22"/>
        </w:object>
      </w:r>
      <w:r>
        <w:t xml:space="preserve">   m=</w:t>
      </w:r>
    </w:p>
    <w:p w14:paraId="7F473572" w14:textId="69DA53B2" w:rsidR="008C1CF3" w:rsidRDefault="008C1CF3" w:rsidP="008C1CF3">
      <w:pPr>
        <w:pStyle w:val="ListParagraph"/>
      </w:pPr>
    </w:p>
    <w:p w14:paraId="736D8B40" w14:textId="287E7DF4" w:rsidR="008C1CF3" w:rsidRDefault="008C1CF3" w:rsidP="008C1CF3">
      <w:pPr>
        <w:pStyle w:val="ListParagraph"/>
      </w:pPr>
      <w:r w:rsidRPr="008C1CF3">
        <w:rPr>
          <w:position w:val="-4"/>
        </w:rPr>
        <w:object w:dxaOrig="400" w:dyaOrig="320" w14:anchorId="10D26B5D">
          <v:shape id="_x0000_i1030" type="#_x0000_t75" style="width:20pt;height:16pt" o:ole="">
            <v:imagedata r:id="rId23" o:title=""/>
          </v:shape>
          <o:OLEObject Type="Embed" ProgID="Equation.DSMT4" ShapeID="_x0000_i1030" DrawAspect="Content" ObjectID="_1613662766" r:id="rId24"/>
        </w:object>
      </w:r>
      <w:r>
        <w:t xml:space="preserve">   m=</w:t>
      </w:r>
    </w:p>
    <w:p w14:paraId="77C9B930" w14:textId="77777777" w:rsidR="008C1CF3" w:rsidRDefault="008C1CF3" w:rsidP="008C1CF3">
      <w:pPr>
        <w:pStyle w:val="ListParagraph"/>
      </w:pPr>
    </w:p>
    <w:p w14:paraId="7AF71170" w14:textId="77777777" w:rsidR="000C1D29" w:rsidRDefault="000C1D29" w:rsidP="000C1D29">
      <w:pPr>
        <w:pStyle w:val="ListParagraph"/>
      </w:pPr>
    </w:p>
    <w:p w14:paraId="405CBEE5" w14:textId="35A38E6A" w:rsidR="008C1CF3" w:rsidRDefault="008C1CF3" w:rsidP="008C1CF3">
      <w:pPr>
        <w:pStyle w:val="ListParagraph"/>
      </w:pPr>
      <w:r>
        <w:t xml:space="preserve">       Therefore, ABDC is a rectangle because:</w:t>
      </w:r>
    </w:p>
    <w:p w14:paraId="7AF71171" w14:textId="77777777" w:rsidR="000C1D29" w:rsidRDefault="000C1D29" w:rsidP="000C1D29">
      <w:pPr>
        <w:pStyle w:val="ListParagraph"/>
      </w:pPr>
    </w:p>
    <w:p w14:paraId="7AF71176" w14:textId="1A6ACDEF" w:rsidR="000C1D29" w:rsidRDefault="000C1D29" w:rsidP="00B93002">
      <w:pPr>
        <w:pStyle w:val="ListParagraph"/>
      </w:pPr>
      <w:r>
        <w:t xml:space="preserve"> </w:t>
      </w:r>
    </w:p>
    <w:p w14:paraId="7AF71177" w14:textId="77777777" w:rsidR="000C1D29" w:rsidRDefault="000C1D29" w:rsidP="000C1D29">
      <w:pPr>
        <w:pStyle w:val="ListParagraph"/>
      </w:pPr>
    </w:p>
    <w:p w14:paraId="56C86E35" w14:textId="3D781B12" w:rsidR="006D1346" w:rsidRDefault="000C1D29" w:rsidP="00467962">
      <w:pPr>
        <w:pStyle w:val="ListParagraph"/>
        <w:numPr>
          <w:ilvl w:val="0"/>
          <w:numId w:val="1"/>
        </w:numPr>
      </w:pPr>
      <w:r>
        <w:t xml:space="preserve"> </w:t>
      </w:r>
      <w:r w:rsidR="00DE3033" w:rsidRPr="00103533">
        <w:t xml:space="preserve">Circle C has a center of </w:t>
      </w:r>
      <m:oMath>
        <m:r>
          <w:rPr>
            <w:rFonts w:ascii="Cambria Math" w:hAnsi="Cambria Math"/>
          </w:rPr>
          <m:t>(-3</m:t>
        </m:r>
        <m:r>
          <w:rPr>
            <w:rFonts w:ascii="Cambria Math" w:hAnsi="Cambria Math"/>
          </w:rPr>
          <m:t>, 1</m:t>
        </m:r>
        <m:r>
          <w:rPr>
            <w:rFonts w:ascii="Cambria Math" w:hAnsi="Cambria Math"/>
          </w:rPr>
          <m:t>)</m:t>
        </m:r>
      </m:oMath>
      <w:r w:rsidR="00DE3033" w:rsidRPr="00103533">
        <w:t xml:space="preserve"> and a radius of </w:t>
      </w:r>
      <m:oMath>
        <m:r>
          <w:rPr>
            <w:rFonts w:ascii="Cambria Math" w:hAnsi="Cambria Math"/>
          </w:rPr>
          <m:t>5</m:t>
        </m:r>
        <m:r>
          <w:rPr>
            <w:rFonts w:ascii="Cambria Math" w:hAnsi="Cambria Math"/>
          </w:rPr>
          <m:t>.</m:t>
        </m:r>
      </m:oMath>
      <w:r w:rsidR="00DE3033" w:rsidRPr="00103533">
        <w:t xml:space="preserve"> </w:t>
      </w:r>
    </w:p>
    <w:p w14:paraId="36C1C27A" w14:textId="42559137" w:rsidR="006D1346" w:rsidRDefault="00DE3033" w:rsidP="006D1346">
      <w:pPr>
        <w:pStyle w:val="ListParagraph"/>
      </w:pPr>
      <w:r w:rsidRPr="00103533">
        <w:t>Does the point</w:t>
      </w:r>
      <m:oMath>
        <m:r>
          <w:rPr>
            <w:rFonts w:ascii="Cambria Math" w:hAnsi="Cambria Math"/>
          </w:rPr>
          <m:t xml:space="preserve"> (-7,-2</m:t>
        </m:r>
        <m:r>
          <w:rPr>
            <w:rFonts w:ascii="Cambria Math" w:hAnsi="Cambria Math"/>
          </w:rPr>
          <m:t>)</m:t>
        </m:r>
      </m:oMath>
      <w:r w:rsidRPr="00103533">
        <w:t xml:space="preserve"> lie </w:t>
      </w:r>
      <w:r>
        <w:t xml:space="preserve">inside, outside or </w:t>
      </w:r>
      <w:r w:rsidRPr="00103533">
        <w:t>on circle C?</w:t>
      </w:r>
      <w:r w:rsidR="00B15D83">
        <w:t xml:space="preserve"> </w:t>
      </w:r>
    </w:p>
    <w:p w14:paraId="7AF71178" w14:textId="6238C3F0" w:rsidR="00DE3033" w:rsidRDefault="00B15D83" w:rsidP="006D1346">
      <w:pPr>
        <w:pStyle w:val="ListParagraph"/>
      </w:pPr>
      <w:r>
        <w:t>Show algebraic evidence to support</w:t>
      </w:r>
      <w:r w:rsidR="00DE3033">
        <w:t xml:space="preserve"> your answer.</w:t>
      </w:r>
    </w:p>
    <w:p w14:paraId="7AF71179" w14:textId="77777777" w:rsidR="00DE3033" w:rsidRDefault="00DE3033" w:rsidP="00DE3033">
      <w:pPr>
        <w:pStyle w:val="ListParagraph"/>
      </w:pPr>
    </w:p>
    <w:p w14:paraId="7AF7117A" w14:textId="77777777" w:rsidR="00DE3033" w:rsidRDefault="00DE3033" w:rsidP="00DE3033">
      <w:pPr>
        <w:pStyle w:val="ListParagraph"/>
      </w:pPr>
    </w:p>
    <w:p w14:paraId="7AF7117B" w14:textId="37331CAA" w:rsidR="00B15D83" w:rsidRDefault="00DF2212" w:rsidP="00DE3033">
      <w:pPr>
        <w:pStyle w:val="ListParagraph"/>
      </w:pPr>
      <w:r>
        <w:t>d=</w:t>
      </w:r>
    </w:p>
    <w:p w14:paraId="7AF7117C" w14:textId="77777777" w:rsidR="00B15D83" w:rsidRDefault="00B15D83" w:rsidP="00DE3033">
      <w:pPr>
        <w:pStyle w:val="ListParagraph"/>
      </w:pPr>
    </w:p>
    <w:p w14:paraId="7AF7117D" w14:textId="77777777" w:rsidR="00B15D83" w:rsidRDefault="00B15D83" w:rsidP="00DE3033">
      <w:pPr>
        <w:pStyle w:val="ListParagraph"/>
      </w:pPr>
    </w:p>
    <w:p w14:paraId="7AF7117E" w14:textId="77777777" w:rsidR="00B15D83" w:rsidRDefault="00B15D83" w:rsidP="00DE3033">
      <w:pPr>
        <w:pStyle w:val="ListParagraph"/>
      </w:pPr>
    </w:p>
    <w:p w14:paraId="7AF7117F" w14:textId="3EDF71CF" w:rsidR="00DE3033" w:rsidRDefault="00DE3033" w:rsidP="00DE3033">
      <w:pPr>
        <w:pStyle w:val="ListParagraph"/>
      </w:pPr>
    </w:p>
    <w:p w14:paraId="1D1DFA0D" w14:textId="220E951F" w:rsidR="00DF2212" w:rsidRDefault="00DF2212" w:rsidP="00DE3033">
      <w:pPr>
        <w:pStyle w:val="ListParagraph"/>
      </w:pPr>
    </w:p>
    <w:p w14:paraId="247B9C48" w14:textId="35273DB7" w:rsidR="00DF2212" w:rsidRDefault="00DF2212" w:rsidP="00DE3033">
      <w:pPr>
        <w:pStyle w:val="ListParagraph"/>
      </w:pPr>
    </w:p>
    <w:p w14:paraId="3D775ADD" w14:textId="26E5B1C5" w:rsidR="00DF2212" w:rsidRDefault="00DF2212" w:rsidP="00DE3033">
      <w:pPr>
        <w:pStyle w:val="ListParagraph"/>
      </w:pPr>
    </w:p>
    <w:p w14:paraId="54E1921B" w14:textId="363875DC" w:rsidR="00DF2212" w:rsidRPr="00103533" w:rsidRDefault="00DF2212" w:rsidP="00DE3033">
      <w:pPr>
        <w:pStyle w:val="ListParagraph"/>
      </w:pPr>
      <w:r>
        <w:t xml:space="preserve">   </w:t>
      </w:r>
      <w:r w:rsidR="00512F82">
        <w:t>Therefore,</w:t>
      </w:r>
      <w:r>
        <w:t xml:space="preserve"> the point lies </w:t>
      </w:r>
      <w:r w:rsidR="00512F82">
        <w:rPr>
          <w:rFonts w:ascii="Tahoma" w:hAnsi="Tahoma" w:cs="Tahoma"/>
        </w:rPr>
        <w:t>(</w:t>
      </w:r>
      <w:r w:rsidRPr="00512F82">
        <w:rPr>
          <w:rFonts w:ascii="Tahoma" w:hAnsi="Tahoma" w:cs="Tahoma"/>
        </w:rPr>
        <w:t>inside / on / out</w:t>
      </w:r>
      <w:r w:rsidR="00512F82">
        <w:rPr>
          <w:rFonts w:ascii="Tahoma" w:hAnsi="Tahoma" w:cs="Tahoma"/>
        </w:rPr>
        <w:t>side</w:t>
      </w:r>
      <w:r w:rsidRPr="00512F82">
        <w:rPr>
          <w:rFonts w:ascii="Tahoma" w:hAnsi="Tahoma" w:cs="Tahoma"/>
        </w:rPr>
        <w:t>)</w:t>
      </w:r>
      <w:r>
        <w:t xml:space="preserve"> the circle because:</w:t>
      </w:r>
    </w:p>
    <w:p w14:paraId="2ECB8210" w14:textId="19B6526B" w:rsidR="00B93391" w:rsidRDefault="00B93391" w:rsidP="00DE3033">
      <w:pPr>
        <w:pStyle w:val="ListParagraph"/>
      </w:pPr>
    </w:p>
    <w:p w14:paraId="0284933D" w14:textId="5159A1BD" w:rsidR="00B93391" w:rsidRDefault="00B93391" w:rsidP="00DE3033">
      <w:pPr>
        <w:pStyle w:val="ListParagraph"/>
      </w:pPr>
    </w:p>
    <w:p w14:paraId="6E8FFF23" w14:textId="598880D4" w:rsidR="00B93391" w:rsidRPr="006D1346" w:rsidRDefault="00467962" w:rsidP="006D1346">
      <w:pPr>
        <w:spacing w:after="120"/>
        <w:rPr>
          <w:position w:val="-10"/>
        </w:rPr>
      </w:pP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</w:p>
    <w:sectPr w:rsidR="00B93391" w:rsidRPr="006D1346" w:rsidSect="00DF22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B4DB5"/>
    <w:multiLevelType w:val="hybridMultilevel"/>
    <w:tmpl w:val="C188F314"/>
    <w:lvl w:ilvl="0" w:tplc="0409000F">
      <w:start w:val="1"/>
      <w:numFmt w:val="decimal"/>
      <w:lvlText w:val="%1."/>
      <w:lvlJc w:val="left"/>
      <w:pPr>
        <w:ind w:left="77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" w15:restartNumberingAfterBreak="0">
    <w:nsid w:val="03504C54"/>
    <w:multiLevelType w:val="hybridMultilevel"/>
    <w:tmpl w:val="AB242A26"/>
    <w:lvl w:ilvl="0" w:tplc="60A89A6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57621E"/>
    <w:multiLevelType w:val="hybridMultilevel"/>
    <w:tmpl w:val="D1007082"/>
    <w:lvl w:ilvl="0" w:tplc="0409000F">
      <w:start w:val="1"/>
      <w:numFmt w:val="decimal"/>
      <w:lvlText w:val="%1."/>
      <w:lvlJc w:val="left"/>
      <w:pPr>
        <w:ind w:left="820" w:hanging="360"/>
      </w:p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3" w15:restartNumberingAfterBreak="0">
    <w:nsid w:val="0A4F1B8A"/>
    <w:multiLevelType w:val="hybridMultilevel"/>
    <w:tmpl w:val="FA10FDD6"/>
    <w:lvl w:ilvl="0" w:tplc="719E413C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877F0A"/>
    <w:multiLevelType w:val="hybridMultilevel"/>
    <w:tmpl w:val="F59E4518"/>
    <w:lvl w:ilvl="0" w:tplc="0616E6B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970AD1"/>
    <w:multiLevelType w:val="hybridMultilevel"/>
    <w:tmpl w:val="5958142C"/>
    <w:lvl w:ilvl="0" w:tplc="0409000F">
      <w:start w:val="1"/>
      <w:numFmt w:val="decimal"/>
      <w:lvlText w:val="%1."/>
      <w:lvlJc w:val="left"/>
      <w:pPr>
        <w:ind w:left="820" w:hanging="360"/>
      </w:p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6" w15:restartNumberingAfterBreak="0">
    <w:nsid w:val="12114FEA"/>
    <w:multiLevelType w:val="hybridMultilevel"/>
    <w:tmpl w:val="E4183216"/>
    <w:lvl w:ilvl="0" w:tplc="2314134E">
      <w:start w:val="1"/>
      <w:numFmt w:val="upperLetter"/>
      <w:lvlText w:val="%1."/>
      <w:lvlJc w:val="left"/>
      <w:pPr>
        <w:ind w:left="1080" w:hanging="360"/>
      </w:pPr>
      <w:rPr>
        <w:rFonts w:ascii="Arial" w:hAnsi="Arial" w:cs="Arial" w:hint="default"/>
        <w:color w:val="000000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C271C5"/>
    <w:multiLevelType w:val="hybridMultilevel"/>
    <w:tmpl w:val="9DC2909E"/>
    <w:lvl w:ilvl="0" w:tplc="A2A4E5C6">
      <w:start w:val="1"/>
      <w:numFmt w:val="upperLetter"/>
      <w:lvlText w:val="%1."/>
      <w:lvlJc w:val="left"/>
      <w:pPr>
        <w:ind w:left="1080" w:hanging="360"/>
      </w:pPr>
      <w:rPr>
        <w:rFonts w:ascii="Arial" w:hAnsi="Arial" w:cs="Arial" w:hint="default"/>
        <w:color w:val="000000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C47617"/>
    <w:multiLevelType w:val="hybridMultilevel"/>
    <w:tmpl w:val="2D50C4A2"/>
    <w:lvl w:ilvl="0" w:tplc="99304D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3761C2C"/>
    <w:multiLevelType w:val="hybridMultilevel"/>
    <w:tmpl w:val="C3A06CCE"/>
    <w:lvl w:ilvl="0" w:tplc="26782D8C">
      <w:start w:val="1"/>
      <w:numFmt w:val="upperLetter"/>
      <w:lvlText w:val="%1."/>
      <w:lvlJc w:val="left"/>
      <w:pPr>
        <w:ind w:left="1080" w:hanging="360"/>
      </w:pPr>
      <w:rPr>
        <w:rFonts w:ascii="Arial" w:hAnsi="Arial" w:cs="Arial" w:hint="default"/>
        <w:color w:val="000000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903853"/>
    <w:multiLevelType w:val="hybridMultilevel"/>
    <w:tmpl w:val="E5D49C64"/>
    <w:lvl w:ilvl="0" w:tplc="60A89A6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E3356D"/>
    <w:multiLevelType w:val="hybridMultilevel"/>
    <w:tmpl w:val="A88441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F906C1"/>
    <w:multiLevelType w:val="hybridMultilevel"/>
    <w:tmpl w:val="B9EE749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4232C6"/>
    <w:multiLevelType w:val="hybridMultilevel"/>
    <w:tmpl w:val="57EAFCB4"/>
    <w:lvl w:ilvl="0" w:tplc="A24E05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4830755"/>
    <w:multiLevelType w:val="hybridMultilevel"/>
    <w:tmpl w:val="CF12A070"/>
    <w:lvl w:ilvl="0" w:tplc="08D8C090">
      <w:start w:val="1"/>
      <w:numFmt w:val="upperLetter"/>
      <w:lvlText w:val="%1."/>
      <w:lvlJc w:val="left"/>
      <w:pPr>
        <w:ind w:left="1080" w:hanging="360"/>
      </w:pPr>
      <w:rPr>
        <w:rFonts w:ascii="Arial" w:hAnsi="Arial" w:cs="Arial" w:hint="default"/>
        <w:color w:val="000000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705443D"/>
    <w:multiLevelType w:val="hybridMultilevel"/>
    <w:tmpl w:val="39E4311A"/>
    <w:lvl w:ilvl="0" w:tplc="2554795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87F6DD8"/>
    <w:multiLevelType w:val="hybridMultilevel"/>
    <w:tmpl w:val="86E6BEA8"/>
    <w:lvl w:ilvl="0" w:tplc="CC289E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04C064D"/>
    <w:multiLevelType w:val="hybridMultilevel"/>
    <w:tmpl w:val="883ABB06"/>
    <w:lvl w:ilvl="0" w:tplc="90A22E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16B0C03"/>
    <w:multiLevelType w:val="hybridMultilevel"/>
    <w:tmpl w:val="8BA0FE98"/>
    <w:lvl w:ilvl="0" w:tplc="5E3EDA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A087528"/>
    <w:multiLevelType w:val="hybridMultilevel"/>
    <w:tmpl w:val="B3729526"/>
    <w:lvl w:ilvl="0" w:tplc="0409000F">
      <w:start w:val="1"/>
      <w:numFmt w:val="decimal"/>
      <w:lvlText w:val="%1."/>
      <w:lvlJc w:val="left"/>
      <w:pPr>
        <w:ind w:left="820" w:hanging="360"/>
      </w:p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20" w15:restartNumberingAfterBreak="0">
    <w:nsid w:val="6E840B99"/>
    <w:multiLevelType w:val="hybridMultilevel"/>
    <w:tmpl w:val="ACC0E53C"/>
    <w:lvl w:ilvl="0" w:tplc="F7FC1B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09E393A"/>
    <w:multiLevelType w:val="hybridMultilevel"/>
    <w:tmpl w:val="E36A1522"/>
    <w:lvl w:ilvl="0" w:tplc="14C4F42C">
      <w:start w:val="1"/>
      <w:numFmt w:val="upperLetter"/>
      <w:lvlText w:val="%1."/>
      <w:lvlJc w:val="left"/>
      <w:pPr>
        <w:ind w:left="1080" w:hanging="360"/>
      </w:pPr>
      <w:rPr>
        <w:rFonts w:ascii="Arial" w:hAnsi="Arial" w:cs="Arial" w:hint="default"/>
        <w:color w:val="000000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20"/>
  </w:num>
  <w:num w:numId="3">
    <w:abstractNumId w:val="17"/>
  </w:num>
  <w:num w:numId="4">
    <w:abstractNumId w:val="16"/>
  </w:num>
  <w:num w:numId="5">
    <w:abstractNumId w:val="8"/>
  </w:num>
  <w:num w:numId="6">
    <w:abstractNumId w:val="9"/>
  </w:num>
  <w:num w:numId="7">
    <w:abstractNumId w:val="6"/>
  </w:num>
  <w:num w:numId="8">
    <w:abstractNumId w:val="14"/>
  </w:num>
  <w:num w:numId="9">
    <w:abstractNumId w:val="4"/>
  </w:num>
  <w:num w:numId="10">
    <w:abstractNumId w:val="7"/>
  </w:num>
  <w:num w:numId="11">
    <w:abstractNumId w:val="21"/>
  </w:num>
  <w:num w:numId="12">
    <w:abstractNumId w:val="18"/>
  </w:num>
  <w:num w:numId="13">
    <w:abstractNumId w:val="13"/>
  </w:num>
  <w:num w:numId="14">
    <w:abstractNumId w:val="15"/>
  </w:num>
  <w:num w:numId="15">
    <w:abstractNumId w:val="3"/>
  </w:num>
  <w:num w:numId="16">
    <w:abstractNumId w:val="12"/>
  </w:num>
  <w:num w:numId="17">
    <w:abstractNumId w:val="2"/>
  </w:num>
  <w:num w:numId="18">
    <w:abstractNumId w:val="11"/>
  </w:num>
  <w:num w:numId="19">
    <w:abstractNumId w:val="5"/>
  </w:num>
  <w:num w:numId="20">
    <w:abstractNumId w:val="19"/>
  </w:num>
  <w:num w:numId="21">
    <w:abstractNumId w:val="0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573"/>
    <w:rsid w:val="000405F5"/>
    <w:rsid w:val="00091E43"/>
    <w:rsid w:val="000C1D29"/>
    <w:rsid w:val="000C5AF3"/>
    <w:rsid w:val="000D0948"/>
    <w:rsid w:val="0012067E"/>
    <w:rsid w:val="002F6EA4"/>
    <w:rsid w:val="0039017A"/>
    <w:rsid w:val="00467962"/>
    <w:rsid w:val="004F38E0"/>
    <w:rsid w:val="00512F82"/>
    <w:rsid w:val="006D1346"/>
    <w:rsid w:val="00795DC7"/>
    <w:rsid w:val="007F0BD1"/>
    <w:rsid w:val="008C1CF3"/>
    <w:rsid w:val="009406D4"/>
    <w:rsid w:val="00B15D83"/>
    <w:rsid w:val="00B93002"/>
    <w:rsid w:val="00B93391"/>
    <w:rsid w:val="00BC50FD"/>
    <w:rsid w:val="00C76AAB"/>
    <w:rsid w:val="00C93BB9"/>
    <w:rsid w:val="00DA24DF"/>
    <w:rsid w:val="00DC68B8"/>
    <w:rsid w:val="00DD3A2E"/>
    <w:rsid w:val="00DE3033"/>
    <w:rsid w:val="00DF2212"/>
    <w:rsid w:val="00ED0573"/>
    <w:rsid w:val="00F81BE0"/>
    <w:rsid w:val="00F85420"/>
    <w:rsid w:val="00FC1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F7110D"/>
  <w15:chartTrackingRefBased/>
  <w15:docId w15:val="{3B90CE39-B0D4-43ED-B342-B05CEFB73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0573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ED0573"/>
  </w:style>
  <w:style w:type="character" w:styleId="PlaceholderText">
    <w:name w:val="Placeholder Text"/>
    <w:basedOn w:val="DefaultParagraphFont"/>
    <w:uiPriority w:val="99"/>
    <w:semiHidden/>
    <w:rsid w:val="00ED05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54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42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10" Type="http://schemas.openxmlformats.org/officeDocument/2006/relationships/image" Target="media/image5.jpe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3</Pages>
  <Words>378</Words>
  <Characters>215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a Hamilton</dc:creator>
  <cp:keywords/>
  <dc:description/>
  <cp:lastModifiedBy>Cim Keith</cp:lastModifiedBy>
  <cp:revision>3</cp:revision>
  <cp:lastPrinted>2019-02-28T21:27:00Z</cp:lastPrinted>
  <dcterms:created xsi:type="dcterms:W3CDTF">2019-03-09T21:55:00Z</dcterms:created>
  <dcterms:modified xsi:type="dcterms:W3CDTF">2019-03-09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